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3">
  <p:sldMasterIdLst>
    <p:sldMasterId id="2147483660" r:id="rId1"/>
  </p:sldMasterIdLst>
  <p:notesMasterIdLst>
    <p:notesMasterId r:id="rId12"/>
  </p:notesMasterIdLst>
  <p:sldIdLst>
    <p:sldId id="256" r:id="rId2"/>
    <p:sldId id="272" r:id="rId3"/>
    <p:sldId id="261" r:id="rId4"/>
    <p:sldId id="257" r:id="rId5"/>
    <p:sldId id="268" r:id="rId6"/>
    <p:sldId id="259" r:id="rId7"/>
    <p:sldId id="273" r:id="rId8"/>
    <p:sldId id="262" r:id="rId9"/>
    <p:sldId id="260" r:id="rId10"/>
    <p:sldId id="267" r:id="rId1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826" y="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E00294-E547-4973-A16F-505FC40E1C57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DE5406-A9E8-415E-B93B-F143771D42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407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DE5406-A9E8-415E-B93B-F143771D423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823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A41C4-291C-433B-A500-4320EA4BBAAA}" type="datetime1">
              <a:rPr lang="en-US" smtClean="0"/>
              <a:t>9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206952"/>
            <a:ext cx="7147931" cy="184785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208476"/>
            <a:ext cx="1190348" cy="1844802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2352494"/>
            <a:ext cx="910224" cy="1556766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2291716"/>
            <a:ext cx="6947845" cy="168401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3468951"/>
            <a:ext cx="762000" cy="3429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3419458"/>
            <a:ext cx="6755166" cy="4982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2354580"/>
            <a:ext cx="6760868" cy="155829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3486150"/>
            <a:ext cx="6553200" cy="3429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2420275"/>
            <a:ext cx="6629400" cy="9144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FB66F-1465-4436-BCA9-B2A4CBC7B63C}" type="datetime1">
              <a:rPr lang="en-US" smtClean="0"/>
              <a:t>9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171450"/>
            <a:ext cx="1859280" cy="4591976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6" y="263557"/>
            <a:ext cx="1672235" cy="4407763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8" y="296571"/>
            <a:ext cx="1485531" cy="434173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85750"/>
            <a:ext cx="6172200" cy="43434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8416A-7F23-4680-B082-C56534CCA9E8}" type="datetime1">
              <a:rPr lang="en-US" smtClean="0"/>
              <a:t>9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2FF3A-E633-49E0-96FA-766ED7BB7A8C}" type="datetime1">
              <a:rPr lang="en-US" smtClean="0"/>
              <a:t>9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C588BA-2505-40CF-8A2F-9EE2536556E3}" type="datetime1">
              <a:rPr lang="en-US" smtClean="0"/>
              <a:t>9/8/2024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209800"/>
            <a:ext cx="8265160" cy="184785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2286001"/>
            <a:ext cx="8033800" cy="168401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2400300"/>
            <a:ext cx="7696200" cy="97155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3406141"/>
            <a:ext cx="7818120" cy="4982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3455633"/>
            <a:ext cx="7696200" cy="39283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8" y="2343150"/>
            <a:ext cx="7817599" cy="155829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306280"/>
            <a:ext cx="8260672" cy="77957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289303"/>
            <a:ext cx="4038600" cy="330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9303"/>
            <a:ext cx="4038600" cy="330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8A0E8-ACCA-420D-B26B-2AEB6DD7C8E4}" type="datetime1">
              <a:rPr lang="en-US" smtClean="0"/>
              <a:t>9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306280"/>
            <a:ext cx="8260672" cy="77957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291828"/>
            <a:ext cx="4040188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1828800"/>
            <a:ext cx="4040188" cy="27658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91828"/>
            <a:ext cx="4041775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28800"/>
            <a:ext cx="4041775" cy="27658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58CD2-29C3-4E9F-944D-F6AC13BD6A6F}" type="datetime1">
              <a:rPr lang="en-US" smtClean="0"/>
              <a:t>9/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6AF73-A184-4B09-95E4-FA7E90C8A12D}" type="datetime1">
              <a:rPr lang="en-US" smtClean="0"/>
              <a:t>9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2507C-50DF-4861-A6A0-E0CD9410D462}" type="datetime1">
              <a:rPr lang="en-US" smtClean="0"/>
              <a:t>9/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514350"/>
            <a:ext cx="4572000" cy="39433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869C7-A290-4445-B15F-448FFFAB437F}" type="datetime1">
              <a:rPr lang="en-US" smtClean="0"/>
              <a:t>9/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129284"/>
            <a:ext cx="2716566" cy="264261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231854"/>
            <a:ext cx="2483254" cy="2425746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228850"/>
            <a:ext cx="2298634" cy="131445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300734"/>
            <a:ext cx="2298634" cy="893715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466078"/>
            <a:ext cx="7772400" cy="3248673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449148-017C-4344-AA86-FBD64AE0E038}" type="datetime1">
              <a:rPr lang="en-US" smtClean="0"/>
              <a:t>9/8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3714750"/>
            <a:ext cx="7772400" cy="10287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3771900"/>
            <a:ext cx="7600765" cy="902193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4229100"/>
            <a:ext cx="7328514" cy="338772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3806190"/>
            <a:ext cx="7946136" cy="82296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4242418"/>
            <a:ext cx="7244736" cy="301286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829051"/>
            <a:ext cx="7328514" cy="392282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76200"/>
            <a:ext cx="8961120" cy="499872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14451"/>
            <a:ext cx="8229600" cy="32801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33FFE68D-071A-4C73-AACE-3F9BC3C98253}" type="datetime1">
              <a:rPr lang="en-US" smtClean="0"/>
              <a:t>9/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9C7D2253-1E35-4BF6-9A41-12567F67FBDA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08625"/>
            <a:ext cx="8595360" cy="99441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279647"/>
            <a:ext cx="8380520" cy="838940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306280"/>
            <a:ext cx="8260672" cy="779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3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audio" Target="../media/media7.m4a"/><Relationship Id="rId7" Type="http://schemas.openxmlformats.org/officeDocument/2006/relationships/oleObject" Target="../embeddings/oleObject2.bin"/><Relationship Id="rId2" Type="http://schemas.microsoft.com/office/2007/relationships/media" Target="../media/media7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9552" y="3522254"/>
            <a:ext cx="6737507" cy="3429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Vladyslav </a:t>
            </a:r>
            <a:r>
              <a:rPr lang="en-US" b="1" dirty="0" err="1"/>
              <a:t>Kotsovsky</a:t>
            </a:r>
            <a:r>
              <a:rPr lang="en-US" b="1" dirty="0"/>
              <a:t>, </a:t>
            </a:r>
            <a:r>
              <a:rPr lang="en-US" b="1" dirty="0" err="1"/>
              <a:t>Lisovska</a:t>
            </a:r>
            <a:r>
              <a:rPr lang="en-US" b="1" dirty="0"/>
              <a:t> </a:t>
            </a:r>
            <a:r>
              <a:rPr lang="en-US" b="1" dirty="0" err="1"/>
              <a:t>Tetiana</a:t>
            </a:r>
            <a:endParaRPr lang="en-US" b="1" dirty="0"/>
          </a:p>
          <a:p>
            <a:endParaRPr lang="en-US" b="1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9645" y="2427734"/>
            <a:ext cx="6826651" cy="906942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perparameter Tuning in the Learning of Multithreshold Neurons</a:t>
            </a:r>
            <a:endParaRPr lang="en-US" sz="2400" b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139BD23-DEB5-4FF4-A467-A2DDE8B1B6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6336" y="267494"/>
            <a:ext cx="1181265" cy="1305107"/>
          </a:xfrm>
          <a:prstGeom prst="rect">
            <a:avLst/>
          </a:prstGeom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D99514C7-E2D3-401A-90B4-242A7ECB4C8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733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7724"/>
    </mc:Choice>
    <mc:Fallback>
      <p:transition spd="slow" advTm="177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2800" dirty="0"/>
              <a:t>thank you for your attention</a:t>
            </a: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61C9BF81-3488-4FB2-A289-AADDCC8E74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70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803"/>
    </mc:Choice>
    <mc:Fallback>
      <p:transition spd="slow" advTm="38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CE130A-CBDC-4EF0-A9E2-C5D8DAEA8F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i="0" dirty="0">
                <a:effectLst/>
              </a:rPr>
              <a:t>Relevance of the problem</a:t>
            </a:r>
            <a:endParaRPr lang="uk-UA" sz="2800" b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2ACF1E-2990-451F-8241-B83143F40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2</a:t>
            </a:fld>
            <a:endParaRPr lang="en-US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2492590-61A0-40FC-AE7E-48553408C7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52215"/>
            <a:ext cx="8229600" cy="3279775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Multithreshold-based neural systems are more powerful compared to the single-threshold ones and is successfully employed in the machine learning, e.g. in pattern </a:t>
            </a:r>
            <a:r>
              <a:rPr lang="en-US" dirty="0" err="1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classifi</a:t>
            </a: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-cation.</a:t>
            </a:r>
            <a:endParaRPr lang="en-US" dirty="0">
              <a:latin typeface="LibertinusSerif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The design of fast learning algorithms as well as the proper choice of their hyperparameters allow to use the </a:t>
            </a:r>
            <a:r>
              <a:rPr lang="en-US" dirty="0"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capacity of multithreshold paradigm more effectively</a:t>
            </a: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B5BA7544-48C5-4727-B31E-B0B198BC786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755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430"/>
    </mc:Choice>
    <mc:Fallback>
      <p:transition spd="slow" advTm="194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Goals</a:t>
            </a:r>
            <a:r>
              <a:rPr lang="ru-RU" sz="2400" b="1" dirty="0"/>
              <a:t> </a:t>
            </a:r>
            <a:r>
              <a:rPr lang="en-US" sz="2400" b="1" dirty="0"/>
              <a:t>of the researc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120" y="1491630"/>
            <a:ext cx="8612160" cy="3280172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The development of the learning algorithm for a multi-valued multithreshold neuron that should effectively use the advan­tages of multiple thresholds. </a:t>
            </a: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The study of its finiteness for intended applications in classification.</a:t>
            </a: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dirty="0"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Investigation what values of algorithm hyperparameters would be used in order to speed-up the training process and improve the capacity of resulting neuron.</a:t>
            </a:r>
            <a:endParaRPr lang="en-US" sz="3200" dirty="0"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CFB6ABFB-BC67-4FBE-977E-1956CF29069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56153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738"/>
    </mc:Choice>
    <mc:Fallback>
      <p:transition spd="slow" advTm="49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4E938C9-4684-44E0-B865-DA8A9C46CC4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275606"/>
            <a:ext cx="3816424" cy="33843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EDC3530-3089-41B6-B7E7-5178FBB087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742" y="1275606"/>
            <a:ext cx="4758306" cy="34048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200" b="1" dirty="0"/>
              <a:t>Model of multi-valued k-threshold neur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30888" y="4767263"/>
            <a:ext cx="2133600" cy="273844"/>
          </a:xfrm>
        </p:spPr>
        <p:txBody>
          <a:bodyPr/>
          <a:lstStyle/>
          <a:p>
            <a:fld id="{9C7D2253-1E35-4BF6-9A41-12567F67FBDA}" type="slidenum">
              <a:rPr lang="en-US" smtClean="0"/>
              <a:t>4</a:t>
            </a:fld>
            <a:endParaRPr lang="en-US" dirty="0"/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343B0A83-78FE-49ED-8370-C95F41A953E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63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219"/>
    </mc:Choice>
    <mc:Fallback>
      <p:transition spd="slow" advTm="442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306280"/>
            <a:ext cx="8496944" cy="779570"/>
          </a:xfrm>
        </p:spPr>
        <p:txBody>
          <a:bodyPr>
            <a:normAutofit/>
          </a:bodyPr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Online learning algorithm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5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C1D1091-89E3-4016-9241-B163737362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5858" y="1687034"/>
            <a:ext cx="3584574" cy="268491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178F48D-6099-44A4-91AD-27BE1E08E2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8559" y="1274522"/>
            <a:ext cx="3513401" cy="3790000"/>
          </a:xfrm>
          <a:prstGeom prst="rect">
            <a:avLst/>
          </a:prstGeom>
        </p:spPr>
      </p:pic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F39509A9-CEA5-442A-BD35-9F3D3F19F6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4105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1075"/>
    </mc:Choice>
    <mc:Fallback>
      <p:transition spd="slow" advTm="510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Convergence of Learning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86872" y="4767263"/>
            <a:ext cx="2133600" cy="273844"/>
          </a:xfrm>
        </p:spPr>
        <p:txBody>
          <a:bodyPr/>
          <a:lstStyle/>
          <a:p>
            <a:fld id="{9C7D2253-1E35-4BF6-9A41-12567F67FBDA}" type="slidenum">
              <a:rPr lang="en-US" smtClean="0"/>
              <a:t>6</a:t>
            </a:fld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C86A5A7-E8DE-4193-AD3E-E08B14D4C3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756" y="1380075"/>
            <a:ext cx="7704488" cy="3505504"/>
          </a:xfrm>
          <a:prstGeom prst="rect">
            <a:avLst/>
          </a:prstGeom>
        </p:spPr>
      </p:pic>
      <p:pic>
        <p:nvPicPr>
          <p:cNvPr id="18" name="Audio 17">
            <a:hlinkClick r:id="" action="ppaction://media"/>
            <a:extLst>
              <a:ext uri="{FF2B5EF4-FFF2-40B4-BE49-F238E27FC236}">
                <a16:creationId xmlns:a16="http://schemas.microsoft.com/office/drawing/2014/main" id="{5CF4C161-9BF2-4AC7-ADC0-600DD19A1E8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0514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2205"/>
    </mc:Choice>
    <mc:Fallback>
      <p:transition spd="slow" advTm="222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Hyperparameter tuning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A85018A-BE4A-443A-9070-83EFEAE76E0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2290308"/>
              </p:ext>
            </p:extLst>
          </p:nvPr>
        </p:nvGraphicFramePr>
        <p:xfrm>
          <a:off x="503178" y="1563638"/>
          <a:ext cx="3780790" cy="12144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59840">
                  <a:extLst>
                    <a:ext uri="{9D8B030D-6E8A-4147-A177-3AD203B41FA5}">
                      <a16:colId xmlns:a16="http://schemas.microsoft.com/office/drawing/2014/main" val="3818062371"/>
                    </a:ext>
                  </a:extLst>
                </a:gridCol>
                <a:gridCol w="1260475">
                  <a:extLst>
                    <a:ext uri="{9D8B030D-6E8A-4147-A177-3AD203B41FA5}">
                      <a16:colId xmlns:a16="http://schemas.microsoft.com/office/drawing/2014/main" val="1622863950"/>
                    </a:ext>
                  </a:extLst>
                </a:gridCol>
                <a:gridCol w="1260475">
                  <a:extLst>
                    <a:ext uri="{9D8B030D-6E8A-4147-A177-3AD203B41FA5}">
                      <a16:colId xmlns:a16="http://schemas.microsoft.com/office/drawing/2014/main" val="644630249"/>
                    </a:ext>
                  </a:extLst>
                </a:gridCol>
              </a:tblGrid>
              <a:tr h="67310">
                <a:tc rowSpan="2"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Dataset size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600"/>
                        </a:spcAft>
                      </a:pPr>
                      <a:r>
                        <a:rPr lang="en-US" sz="1100" dirty="0">
                          <a:effectLst/>
                        </a:rPr>
                        <a:t>Average number of corrections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62832697"/>
                  </a:ext>
                </a:extLst>
              </a:tr>
              <a:tr h="6731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600"/>
                        </a:spcAft>
                      </a:pPr>
                      <a:endParaRPr lang="en-US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600"/>
                        </a:spcAft>
                      </a:pPr>
                      <a:endParaRPr lang="en-US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025451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258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413.51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57.14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260278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512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3701.84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18.03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82955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1024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8989.07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74.27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913531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2048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5791.62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338.86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34748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1200"/>
                        </a:spcAft>
                      </a:pPr>
                      <a:r>
                        <a:rPr lang="en-US" sz="1100" dirty="0">
                          <a:effectLst/>
                        </a:rPr>
                        <a:t>4096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0159.93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415.48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21605046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4734580-19E2-4FBB-B120-9344FFAA8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90473"/>
              </p:ext>
            </p:extLst>
          </p:nvPr>
        </p:nvGraphicFramePr>
        <p:xfrm>
          <a:off x="3524895" y="1738914"/>
          <a:ext cx="32702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327624" imgH="167766" progId="Equation.DSMT4">
                  <p:embed/>
                </p:oleObj>
              </mc:Choice>
              <mc:Fallback>
                <p:oleObj name="Equation" r:id="rId5" imgW="327624" imgH="1677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895" y="1738914"/>
                        <a:ext cx="327025" cy="16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D604CE-68DC-4DF3-914D-29BE8307D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63669"/>
              </p:ext>
            </p:extLst>
          </p:nvPr>
        </p:nvGraphicFramePr>
        <p:xfrm>
          <a:off x="2219181" y="1752228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343106" imgH="171366" progId="Equation.DSMT4">
                  <p:embed/>
                </p:oleObj>
              </mc:Choice>
              <mc:Fallback>
                <p:oleObj name="Equation" r:id="rId7" imgW="343106" imgH="17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9181" y="1752228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4D7BEC2-E2E0-43E7-9749-0EEFC36B688E}"/>
              </a:ext>
            </a:extLst>
          </p:cNvPr>
          <p:cNvSpPr txBox="1"/>
          <p:nvPr/>
        </p:nvSpPr>
        <p:spPr>
          <a:xfrm>
            <a:off x="467544" y="1261126"/>
            <a:ext cx="3816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/>
                <a:latin typeface="Libertinus Serif" pitchFamily="50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formance comparison for different </a:t>
            </a:r>
            <a:r>
              <a:rPr lang="en-US" sz="1600" i="1" dirty="0">
                <a:effectLst/>
                <a:latin typeface="Libertinus Serif" pitchFamily="50" charset="0"/>
                <a:ea typeface="Times New Roman" panose="02020603050405020304" pitchFamily="18" charset="0"/>
              </a:rPr>
              <a:t>σ</a:t>
            </a:r>
            <a:endParaRPr lang="uk-UA" sz="1600" dirty="0"/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C060269C-EDB5-4D1F-AC53-F1A7637C11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66733"/>
              </p:ext>
            </p:extLst>
          </p:nvPr>
        </p:nvGraphicFramePr>
        <p:xfrm>
          <a:off x="4509728" y="1563638"/>
          <a:ext cx="4320540" cy="12133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40180">
                  <a:extLst>
                    <a:ext uri="{9D8B030D-6E8A-4147-A177-3AD203B41FA5}">
                      <a16:colId xmlns:a16="http://schemas.microsoft.com/office/drawing/2014/main" val="946065570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2326787579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3872994639"/>
                    </a:ext>
                  </a:extLst>
                </a:gridCol>
              </a:tblGrid>
              <a:tr h="67310">
                <a:tc rowSpan="2"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Dataset size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Average number of corrections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28624618"/>
                  </a:ext>
                </a:extLst>
              </a:tr>
              <a:tr h="6731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Random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Optimized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34493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5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157.14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46.52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621150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512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18.03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90.99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307253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024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74.27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33.37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707559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04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338.86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67.3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252294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1200"/>
                        </a:spcAft>
                      </a:pPr>
                      <a:r>
                        <a:rPr lang="en-US" sz="1100">
                          <a:effectLst/>
                        </a:rPr>
                        <a:t>4096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415.4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216.71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9603344"/>
                  </a:ext>
                </a:extLst>
              </a:tr>
            </a:tbl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374D52DD-35CC-439E-9EA5-D72FA6812672}"/>
              </a:ext>
            </a:extLst>
          </p:cNvPr>
          <p:cNvSpPr txBox="1"/>
          <p:nvPr/>
        </p:nvSpPr>
        <p:spPr>
          <a:xfrm>
            <a:off x="4464608" y="1284722"/>
            <a:ext cx="4484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/>
                <a:latin typeface="Libertinus Serif" pitchFamily="50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formance comparison for initial approximations </a:t>
            </a:r>
            <a:endParaRPr lang="uk-UA" sz="1400" dirty="0"/>
          </a:p>
        </p:txBody>
      </p:sp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E2E01407-00AF-4012-A62E-FFFEBCD81D9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8390310"/>
              </p:ext>
            </p:extLst>
          </p:nvPr>
        </p:nvGraphicFramePr>
        <p:xfrm>
          <a:off x="2625661" y="3507583"/>
          <a:ext cx="4072123" cy="12244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62364">
                  <a:extLst>
                    <a:ext uri="{9D8B030D-6E8A-4147-A177-3AD203B41FA5}">
                      <a16:colId xmlns:a16="http://schemas.microsoft.com/office/drawing/2014/main" val="4268570303"/>
                    </a:ext>
                  </a:extLst>
                </a:gridCol>
                <a:gridCol w="1162364">
                  <a:extLst>
                    <a:ext uri="{9D8B030D-6E8A-4147-A177-3AD203B41FA5}">
                      <a16:colId xmlns:a16="http://schemas.microsoft.com/office/drawing/2014/main" val="1195614603"/>
                    </a:ext>
                  </a:extLst>
                </a:gridCol>
                <a:gridCol w="1747395">
                  <a:extLst>
                    <a:ext uri="{9D8B030D-6E8A-4147-A177-3AD203B41FA5}">
                      <a16:colId xmlns:a16="http://schemas.microsoft.com/office/drawing/2014/main" val="1690645250"/>
                    </a:ext>
                  </a:extLst>
                </a:gridCol>
              </a:tblGrid>
              <a:tr h="172085">
                <a:tc>
                  <a:txBody>
                    <a:bodyPr/>
                    <a:lstStyle/>
                    <a:p>
                      <a:pPr marL="0" indent="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Dataset size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Best learning rate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Average number of corrections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6004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5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1.949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44.01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3040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512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.986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88.24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088767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024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.003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28.81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208900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04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.92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162.08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2870347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  <a:spcAft>
                          <a:spcPts val="1200"/>
                        </a:spcAft>
                      </a:pPr>
                      <a:r>
                        <a:rPr lang="en-US" sz="1100">
                          <a:effectLst/>
                        </a:rPr>
                        <a:t>4096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>
                          <a:effectLst/>
                        </a:rPr>
                        <a:t>2.051</a:t>
                      </a:r>
                      <a:endParaRPr lang="uk-UA" sz="110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180340" algn="ctr">
                        <a:lnSpc>
                          <a:spcPct val="110000"/>
                        </a:lnSpc>
                      </a:pPr>
                      <a:r>
                        <a:rPr lang="en-US" sz="1100" dirty="0">
                          <a:effectLst/>
                        </a:rPr>
                        <a:t>201.33</a:t>
                      </a:r>
                      <a:endParaRPr lang="uk-UA" sz="1100" dirty="0">
                        <a:effectLst/>
                        <a:latin typeface="Libertinus Serif" pitchFamily="50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93389591"/>
                  </a:ext>
                </a:extLst>
              </a:tr>
            </a:tbl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37302AF-51F5-4A78-9D38-A37911395B66}"/>
              </a:ext>
            </a:extLst>
          </p:cNvPr>
          <p:cNvSpPr txBox="1"/>
          <p:nvPr/>
        </p:nvSpPr>
        <p:spPr>
          <a:xfrm>
            <a:off x="2601516" y="3219551"/>
            <a:ext cx="4130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effectLst/>
                <a:latin typeface="Libertinus Serif" pitchFamily="50" charset="0"/>
                <a:ea typeface="Times New Roman" panose="02020603050405020304" pitchFamily="18" charset="0"/>
                <a:cs typeface="Times New Roman" panose="02020603050405020304" pitchFamily="18" charset="0"/>
              </a:rPr>
              <a:t>Performance results for constant learning rates</a:t>
            </a:r>
            <a:endParaRPr lang="uk-UA" sz="1600" dirty="0"/>
          </a:p>
        </p:txBody>
      </p:sp>
      <p:pic>
        <p:nvPicPr>
          <p:cNvPr id="29" name="Audio 28">
            <a:hlinkClick r:id="" action="ppaction://media"/>
            <a:extLst>
              <a:ext uri="{FF2B5EF4-FFF2-40B4-BE49-F238E27FC236}">
                <a16:creationId xmlns:a16="http://schemas.microsoft.com/office/drawing/2014/main" id="{1B2A9738-3CC0-4302-8E84-3C9E9032605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02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6705"/>
    </mc:Choice>
    <mc:Fallback>
      <p:transition spd="slow" advTm="367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9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b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Results on real-world datase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7D2253-1E35-4BF6-9A41-12567F67FBDA}" type="slidenum">
              <a:rPr lang="en-US" smtClean="0"/>
              <a:t>8</a:t>
            </a:fld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1C7B47-D0CD-47E9-9E44-BBD066DAF057}"/>
              </a:ext>
            </a:extLst>
          </p:cNvPr>
          <p:cNvSpPr txBox="1"/>
          <p:nvPr/>
        </p:nvSpPr>
        <p:spPr>
          <a:xfrm>
            <a:off x="107504" y="3635027"/>
            <a:ext cx="8856984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1400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Multithreshold algorithm performed well on 3-class classi­fication task on balance-scale dataset and the online modification had the second-best accuracy on the test set.</a:t>
            </a:r>
            <a:endParaRPr lang="en-US" sz="1400" dirty="0">
              <a:latin typeface="LibertinusSerif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1400" dirty="0">
                <a:effectLst/>
                <a:latin typeface="LibertinusSerif"/>
                <a:ea typeface="Times New Roman" panose="02020603050405020304" pitchFamily="18" charset="0"/>
                <a:cs typeface="Times New Roman" panose="02020603050405020304" pitchFamily="18" charset="0"/>
              </a:rPr>
              <a:t>Classification on the dry-bean datasets was more difficult. Learning for both linear perceptron and MLP failed completely. Multi-valued MTN yielded had the best accuracy among all considered neural-like models. But its accuracy was considerably worse than in the case of the use of random forest classifier.</a:t>
            </a:r>
            <a:endParaRPr lang="uk-UA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F716029C-AF17-436D-9FFB-81F8D6D148D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5871038"/>
              </p:ext>
            </p:extLst>
          </p:nvPr>
        </p:nvGraphicFramePr>
        <p:xfrm>
          <a:off x="1115616" y="1275606"/>
          <a:ext cx="6768753" cy="20776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55749">
                  <a:extLst>
                    <a:ext uri="{9D8B030D-6E8A-4147-A177-3AD203B41FA5}">
                      <a16:colId xmlns:a16="http://schemas.microsoft.com/office/drawing/2014/main" val="2414128604"/>
                    </a:ext>
                  </a:extLst>
                </a:gridCol>
                <a:gridCol w="1128251">
                  <a:extLst>
                    <a:ext uri="{9D8B030D-6E8A-4147-A177-3AD203B41FA5}">
                      <a16:colId xmlns:a16="http://schemas.microsoft.com/office/drawing/2014/main" val="1850322945"/>
                    </a:ext>
                  </a:extLst>
                </a:gridCol>
                <a:gridCol w="1128251">
                  <a:extLst>
                    <a:ext uri="{9D8B030D-6E8A-4147-A177-3AD203B41FA5}">
                      <a16:colId xmlns:a16="http://schemas.microsoft.com/office/drawing/2014/main" val="1567822995"/>
                    </a:ext>
                  </a:extLst>
                </a:gridCol>
                <a:gridCol w="1128251">
                  <a:extLst>
                    <a:ext uri="{9D8B030D-6E8A-4147-A177-3AD203B41FA5}">
                      <a16:colId xmlns:a16="http://schemas.microsoft.com/office/drawing/2014/main" val="139051931"/>
                    </a:ext>
                  </a:extLst>
                </a:gridCol>
                <a:gridCol w="1128251">
                  <a:extLst>
                    <a:ext uri="{9D8B030D-6E8A-4147-A177-3AD203B41FA5}">
                      <a16:colId xmlns:a16="http://schemas.microsoft.com/office/drawing/2014/main" val="798568904"/>
                    </a:ext>
                  </a:extLst>
                </a:gridCol>
              </a:tblGrid>
              <a:tr h="461700">
                <a:tc rowSpan="2"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Classifier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Accuracy on training set (in %)</a:t>
                      </a:r>
                      <a:endParaRPr lang="uk-UA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Accuracy on test set (in %) </a:t>
                      </a:r>
                      <a:endParaRPr lang="uk-UA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4955224"/>
                  </a:ext>
                </a:extLst>
              </a:tr>
              <a:tr h="461700">
                <a:tc vMerge="1">
                  <a:txBody>
                    <a:bodyPr/>
                    <a:lstStyle/>
                    <a:p>
                      <a:endParaRPr lang="uk-U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balance-scale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dry-bean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balance-scale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dry-bean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207691319"/>
                  </a:ext>
                </a:extLst>
              </a:tr>
              <a:tr h="230850"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Perceptron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84.25</a:t>
                      </a:r>
                      <a:endParaRPr lang="uk-UA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20.91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2.23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16.59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99814628"/>
                  </a:ext>
                </a:extLst>
              </a:tr>
              <a:tr h="230850"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-Nearest Neighbor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8.07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1.07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1.85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72.34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9921908"/>
                  </a:ext>
                </a:extLst>
              </a:tr>
              <a:tr h="230850"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Random Forest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100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99.98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2.93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90.03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25675026"/>
                  </a:ext>
                </a:extLst>
              </a:tr>
              <a:tr h="230850"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MLP Classifier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95.28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3.51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92.74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49.60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164033957"/>
                  </a:ext>
                </a:extLst>
              </a:tr>
              <a:tr h="23085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Multithreshold</a:t>
                      </a:r>
                      <a:endParaRPr lang="uk-UA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8.84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57.23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>
                          <a:effectLst/>
                        </a:rPr>
                        <a:t>83.89</a:t>
                      </a:r>
                      <a:endParaRPr lang="uk-UA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effectLst/>
                        </a:rPr>
                        <a:t>51.22</a:t>
                      </a:r>
                      <a:endParaRPr lang="uk-UA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83690897"/>
                  </a:ext>
                </a:extLst>
              </a:tr>
            </a:tbl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A6F5D28-4FE7-43A3-A90D-B53853DA356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0371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505"/>
    </mc:Choice>
    <mc:Fallback>
      <p:transition spd="slow" advTm="455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sz="2800" b="1" cap="small" dirty="0"/>
              <a:t>conclusion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830888" y="4767263"/>
            <a:ext cx="2133600" cy="273844"/>
          </a:xfrm>
        </p:spPr>
        <p:txBody>
          <a:bodyPr/>
          <a:lstStyle/>
          <a:p>
            <a:fld id="{9C7D2253-1E35-4BF6-9A41-12567F67FBDA}" type="slidenum">
              <a:rPr lang="en-US" smtClean="0"/>
              <a:t>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3826"/>
            <a:ext cx="8363272" cy="3280172"/>
          </a:xfrm>
        </p:spPr>
        <p:txBody>
          <a:bodyPr>
            <a:normAutofit fontScale="62500" lnSpcReduction="20000"/>
          </a:bodyPr>
          <a:lstStyle/>
          <a:p>
            <a:r>
              <a:rPr lang="en-US" sz="2600" dirty="0"/>
              <a:t>The proposed online learning algorithm is able to learn a multi-valued </a:t>
            </a:r>
            <a:r>
              <a:rPr lang="en-US" sz="2600" i="1" dirty="0"/>
              <a:t>k-</a:t>
            </a:r>
            <a:r>
              <a:rPr lang="en-US" sz="2600" dirty="0"/>
              <a:t>threshold neural unit, whose performance is concurrent compared to popular classifiers.</a:t>
            </a:r>
          </a:p>
          <a:p>
            <a:r>
              <a:rPr lang="en-US" sz="2600" dirty="0"/>
              <a:t>The learning mode defined by σ is extremely significant to the performance of online learning and its proper value 1 decreases the number of corrections in 10 times.</a:t>
            </a:r>
          </a:p>
          <a:p>
            <a:r>
              <a:rPr lang="en-US" sz="2600" dirty="0"/>
              <a:t>The initial approximation also matters. The use of the improved approximation requires additional calculations but this can reduce the number of corrections in 2–4 times compared to random initial approximation.</a:t>
            </a:r>
          </a:p>
          <a:p>
            <a:r>
              <a:rPr lang="en-US" sz="2600" dirty="0"/>
              <a:t>Constant learning rate in the case 1.93 &lt; </a:t>
            </a:r>
            <a:r>
              <a:rPr lang="el-GR" sz="2600" i="1" dirty="0"/>
              <a:t>η</a:t>
            </a:r>
            <a:r>
              <a:rPr lang="en-US" sz="2600" dirty="0"/>
              <a:t> &lt; 2.05   is good choice for the relaxation learning.</a:t>
            </a:r>
          </a:p>
          <a:p>
            <a:r>
              <a:rPr lang="en-US" sz="2600" dirty="0"/>
              <a:t>The generalization ability of k-threshold neuron decreases with the growth of k.</a:t>
            </a:r>
          </a:p>
          <a:p>
            <a:r>
              <a:rPr lang="en-US" sz="2600" dirty="0"/>
              <a:t>The shift hyperparameter d has mainly the theoretical importance as a guarantee of the finite learning. Its practical application is limited by small values, whereas larger d can significantly decrease the learning process.</a:t>
            </a:r>
            <a:r>
              <a:rPr lang="en-US" dirty="0"/>
              <a:t> </a:t>
            </a:r>
          </a:p>
        </p:txBody>
      </p:sp>
      <p:pic>
        <p:nvPicPr>
          <p:cNvPr id="13" name="Audio 12">
            <a:hlinkClick r:id="" action="ppaction://media"/>
            <a:extLst>
              <a:ext uri="{FF2B5EF4-FFF2-40B4-BE49-F238E27FC236}">
                <a16:creationId xmlns:a16="http://schemas.microsoft.com/office/drawing/2014/main" id="{DC9972A5-58E0-4088-B77C-99E1E21FE8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440738" y="4440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5162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7133"/>
    </mc:Choice>
    <mc:Fallback>
      <p:transition spd="slow" advTm="571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1702</TotalTime>
  <Words>525</Words>
  <Application>Microsoft Office PowerPoint</Application>
  <PresentationFormat>On-screen Show (16:9)</PresentationFormat>
  <Paragraphs>122</Paragraphs>
  <Slides>10</Slides>
  <Notes>1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Book Antiqua</vt:lpstr>
      <vt:lpstr>Calibri</vt:lpstr>
      <vt:lpstr>Century Gothic</vt:lpstr>
      <vt:lpstr>Libertinus Serif</vt:lpstr>
      <vt:lpstr>LibertinusSerif</vt:lpstr>
      <vt:lpstr>Symbol</vt:lpstr>
      <vt:lpstr>Times New Roman</vt:lpstr>
      <vt:lpstr>Apothecary</vt:lpstr>
      <vt:lpstr>MathType 7.0 Equation</vt:lpstr>
      <vt:lpstr>Hyperparameter Tuning in the Learning of Multithreshold Neurons</vt:lpstr>
      <vt:lpstr>Relevance of the problem</vt:lpstr>
      <vt:lpstr>Goals of the research</vt:lpstr>
      <vt:lpstr>Model of multi-valued k-threshold neuron</vt:lpstr>
      <vt:lpstr>Online learning algorithm</vt:lpstr>
      <vt:lpstr>Convergence of Learning</vt:lpstr>
      <vt:lpstr>Hyperparameter tuning</vt:lpstr>
      <vt:lpstr>Results on real-world datasets</vt:lpstr>
      <vt:lpstr>conclusions</vt:lpstr>
      <vt:lpstr>thank you for your atten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approaches in the learning of complex-valued neural networks</dc:title>
  <dc:creator>Admin</dc:creator>
  <cp:lastModifiedBy>User</cp:lastModifiedBy>
  <cp:revision>116</cp:revision>
  <dcterms:created xsi:type="dcterms:W3CDTF">2020-08-11T06:47:47Z</dcterms:created>
  <dcterms:modified xsi:type="dcterms:W3CDTF">2024-09-08T18:37:32Z</dcterms:modified>
</cp:coreProperties>
</file>